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EC8F28" w14:textId="38E432C1" w:rsidR="00542D23" w:rsidRDefault="00C06FF0" w:rsidP="00C06FF0">
      <w:pPr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cs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incheng He</w:t>
      </w:r>
    </w:p>
    <w:p w14:paraId="257BD594" w14:textId="48A9FA86" w:rsidR="00C06FF0" w:rsidRDefault="00C06FF0" w:rsidP="00C06FF0">
      <w:pPr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omework 4</w:t>
      </w:r>
    </w:p>
    <w:p w14:paraId="3BFCCA8F" w14:textId="19AA352E" w:rsidR="00C06FF0" w:rsidRDefault="00C06FF0" w:rsidP="00C06FF0">
      <w:pPr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etID: jh622</w:t>
      </w:r>
    </w:p>
    <w:p w14:paraId="31C6DEBC" w14:textId="6008C22B" w:rsidR="00C06FF0" w:rsidRDefault="00CD5FE3" w:rsidP="00C06FF0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1.8: </w:t>
      </w:r>
    </w:p>
    <w:p w14:paraId="4B0DE4B4" w14:textId="1488DAE1" w:rsidR="00CD5FE3" w:rsidRDefault="0062619D" w:rsidP="004E34CA">
      <w:pPr>
        <w:pStyle w:val="a3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 w:rsidRPr="0062619D">
        <w:rPr>
          <w:rFonts w:ascii="Times New Roman" w:hAnsi="Times New Roman" w:cs="Times New Roman"/>
          <w:position w:val="-16"/>
          <w:sz w:val="24"/>
          <w:szCs w:val="24"/>
        </w:rPr>
        <w:object w:dxaOrig="680" w:dyaOrig="440" w14:anchorId="34AEA8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21.9pt" o:ole="">
            <v:imagedata r:id="rId5" o:title=""/>
          </v:shape>
          <o:OLEObject Type="Embed" ProgID="Equation.DSMT4" ShapeID="_x0000_i1025" DrawAspect="Content" ObjectID="_1630958697" r:id="rId6"/>
        </w:object>
      </w:r>
      <w:r w:rsidR="004E34C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9901CE" w14:textId="0A3D4355" w:rsidR="004E34CA" w:rsidRDefault="0062619D" w:rsidP="004E34CA">
      <w:pPr>
        <w:pStyle w:val="a3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 w:rsidRPr="0062619D">
        <w:rPr>
          <w:rFonts w:ascii="Times New Roman" w:hAnsi="Times New Roman" w:cs="Times New Roman"/>
          <w:position w:val="-16"/>
          <w:sz w:val="24"/>
          <w:szCs w:val="24"/>
        </w:rPr>
        <w:object w:dxaOrig="1320" w:dyaOrig="440" w14:anchorId="7682193F">
          <v:shape id="_x0000_i1026" type="#_x0000_t75" style="width:66.25pt;height:21.9pt" o:ole="">
            <v:imagedata r:id="rId7" o:title=""/>
          </v:shape>
          <o:OLEObject Type="Embed" ProgID="Equation.DSMT4" ShapeID="_x0000_i1026" DrawAspect="Content" ObjectID="_1630958698" r:id="rId8"/>
        </w:object>
      </w:r>
      <w:r w:rsidR="00532CB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1D77C4" w14:textId="5F3C3A6C" w:rsidR="00532CB4" w:rsidRDefault="004009A5" w:rsidP="004E34CA">
      <w:pPr>
        <w:pStyle w:val="a3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 w:rsidRPr="004009A5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C4EB5AA">
          <v:shape id="_x0000_i1027" type="#_x0000_t75" style="width:27.05pt;height:16.15pt" o:ole="">
            <v:imagedata r:id="rId9" o:title=""/>
          </v:shape>
          <o:OLEObject Type="Embed" ProgID="Equation.DSMT4" ShapeID="_x0000_i1027" DrawAspect="Content" ObjectID="_163095869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9A2F62" w14:textId="35AD7D10" w:rsidR="004009A5" w:rsidRDefault="00C83B2C" w:rsidP="004E34CA">
      <w:pPr>
        <w:pStyle w:val="a3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 w:rsidRPr="00C83B2C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32EA3B82">
          <v:shape id="_x0000_i1028" type="#_x0000_t75" style="width:32.25pt;height:17.85pt" o:ole="">
            <v:imagedata r:id="rId11" o:title=""/>
          </v:shape>
          <o:OLEObject Type="Embed" ProgID="Equation.DSMT4" ShapeID="_x0000_i1028" DrawAspect="Content" ObjectID="_1630958700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BA3B131" w14:textId="7987C0E1" w:rsidR="00C83B2C" w:rsidRDefault="00C83B2C" w:rsidP="004E34CA">
      <w:pPr>
        <w:pStyle w:val="a3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 w:rsidRPr="00C83B2C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7C78E46A">
          <v:shape id="_x0000_i1029" type="#_x0000_t75" style="width:54.7pt;height:20.15pt" o:ole="">
            <v:imagedata r:id="rId13" o:title=""/>
          </v:shape>
          <o:OLEObject Type="Embed" ProgID="Equation.DSMT4" ShapeID="_x0000_i1029" DrawAspect="Content" ObjectID="_1630958701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FF78D6" w14:textId="3D143D6F" w:rsidR="00C83B2C" w:rsidRDefault="00C83B2C" w:rsidP="00C83B2C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4C858E9C" w14:textId="718BBAB6" w:rsidR="00C83B2C" w:rsidRDefault="00B53E06" w:rsidP="00C83B2C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1.10: </w:t>
      </w:r>
    </w:p>
    <w:p w14:paraId="1886DDA4" w14:textId="2179D550" w:rsidR="00B53E06" w:rsidRDefault="00B53E06" w:rsidP="00B53E06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E0B2A">
        <w:rPr>
          <w:rFonts w:ascii="Times New Roman" w:hAnsi="Times New Roman" w:cs="Times New Roman"/>
          <w:sz w:val="24"/>
          <w:szCs w:val="24"/>
        </w:rPr>
        <w:t>Quadratic time</w:t>
      </w:r>
    </w:p>
    <w:p w14:paraId="59F91402" w14:textId="43818889" w:rsidR="005E0B2A" w:rsidRDefault="005E0B2A" w:rsidP="00B53E06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5B5FDA9E" w14:textId="41ACFD57" w:rsidR="005E0B2A" w:rsidRDefault="00CC45C4" w:rsidP="00B53E06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1.11:</w:t>
      </w:r>
    </w:p>
    <w:p w14:paraId="247FCBB3" w14:textId="280DB1C5" w:rsidR="00CC45C4" w:rsidRDefault="00CC45C4" w:rsidP="00B53E06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t will take about 125 seconds. </w:t>
      </w:r>
      <w:r w:rsidR="0022728A">
        <w:rPr>
          <w:rFonts w:ascii="Times New Roman" w:hAnsi="Times New Roman" w:cs="Times New Roman"/>
          <w:sz w:val="24"/>
          <w:szCs w:val="24"/>
        </w:rPr>
        <w:t xml:space="preserve">The algorithm is quadratic. </w:t>
      </w:r>
    </w:p>
    <w:p w14:paraId="3069A4EA" w14:textId="5FE87062" w:rsidR="0022728A" w:rsidRDefault="0022728A" w:rsidP="00B53E06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732C5576" w14:textId="7F89883A" w:rsidR="0022728A" w:rsidRDefault="008A2026" w:rsidP="00B53E06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1.27: </w:t>
      </w:r>
    </w:p>
    <w:p w14:paraId="7B51DA49" w14:textId="24D10882" w:rsidR="009D0A4F" w:rsidRDefault="009D0A4F" w:rsidP="00332B23">
      <w:pPr>
        <w:pStyle w:val="a3"/>
        <w:numPr>
          <w:ilvl w:val="0"/>
          <w:numId w:val="3"/>
        </w:numPr>
        <w:spacing w:line="480" w:lineRule="auto"/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4 seconds.</w:t>
      </w:r>
    </w:p>
    <w:p w14:paraId="024027CA" w14:textId="0E2981AC" w:rsidR="00332B23" w:rsidRDefault="00332B23" w:rsidP="00332B23">
      <w:pPr>
        <w:pStyle w:val="a3"/>
        <w:spacing w:line="480" w:lineRule="auto"/>
        <w:ind w:left="840"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assume it is quadratic time, </w:t>
      </w:r>
      <w:r w:rsidR="0022556D">
        <w:rPr>
          <w:rFonts w:ascii="Times New Roman" w:hAnsi="Times New Roman" w:cs="Times New Roman"/>
          <w:sz w:val="24"/>
          <w:szCs w:val="24"/>
        </w:rPr>
        <w:t xml:space="preserve">the equation is </w:t>
      </w:r>
      <w:r w:rsidR="00D81360" w:rsidRPr="00332B23">
        <w:rPr>
          <w:rFonts w:ascii="Times New Roman" w:hAnsi="Times New Roman" w:cs="Times New Roman"/>
          <w:position w:val="-10"/>
          <w:sz w:val="24"/>
          <w:szCs w:val="24"/>
        </w:rPr>
        <w:object w:dxaOrig="4720" w:dyaOrig="360" w14:anchorId="7A982F78">
          <v:shape id="_x0000_i1039" type="#_x0000_t75" style="width:236.15pt;height:17.85pt" o:ole="">
            <v:imagedata r:id="rId15" o:title=""/>
          </v:shape>
          <o:OLEObject Type="Embed" ProgID="Equation.DSMT4" ShapeID="_x0000_i1039" DrawAspect="Content" ObjectID="_1630958702" r:id="rId16"/>
        </w:object>
      </w:r>
      <w:r w:rsidR="00D81360">
        <w:rPr>
          <w:rFonts w:ascii="Times New Roman" w:hAnsi="Times New Roman" w:cs="Times New Roman"/>
          <w:sz w:val="24"/>
          <w:szCs w:val="24"/>
        </w:rPr>
        <w:t>.</w:t>
      </w:r>
    </w:p>
    <w:p w14:paraId="69605935" w14:textId="11E49D9E" w:rsidR="00D81360" w:rsidRDefault="00D10984" w:rsidP="00D81360">
      <w:pPr>
        <w:pStyle w:val="a3"/>
        <w:numPr>
          <w:ilvl w:val="0"/>
          <w:numId w:val="3"/>
        </w:numPr>
        <w:spacing w:line="480" w:lineRule="auto"/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7 hours.</w:t>
      </w:r>
    </w:p>
    <w:p w14:paraId="0A7F79FD" w14:textId="28A510BE" w:rsidR="00D10984" w:rsidRDefault="00D10984" w:rsidP="00D10984">
      <w:pPr>
        <w:pStyle w:val="a3"/>
        <w:spacing w:line="480" w:lineRule="auto"/>
        <w:ind w:left="840"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assume it is linear time, the equation is </w:t>
      </w:r>
      <w:r w:rsidR="00AD581E" w:rsidRPr="00AD581E">
        <w:rPr>
          <w:rFonts w:ascii="Times New Roman" w:hAnsi="Times New Roman" w:cs="Times New Roman"/>
          <w:position w:val="-10"/>
          <w:sz w:val="24"/>
          <w:szCs w:val="24"/>
        </w:rPr>
        <w:object w:dxaOrig="2420" w:dyaOrig="320" w14:anchorId="08338BFD">
          <v:shape id="_x0000_i1043" type="#_x0000_t75" style="width:120.95pt;height:16.15pt" o:ole="">
            <v:imagedata r:id="rId17" o:title=""/>
          </v:shape>
          <o:OLEObject Type="Embed" ProgID="Equation.DSMT4" ShapeID="_x0000_i1043" DrawAspect="Content" ObjectID="_1630958703" r:id="rId18"/>
        </w:object>
      </w:r>
      <w:r w:rsidR="00AD581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5F80221D" w14:textId="4BA3B1CB" w:rsidR="00AD581E" w:rsidRDefault="00D26237" w:rsidP="00AD581E">
      <w:pPr>
        <w:pStyle w:val="a3"/>
        <w:numPr>
          <w:ilvl w:val="0"/>
          <w:numId w:val="3"/>
        </w:numPr>
        <w:spacing w:line="480" w:lineRule="auto"/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1 days. </w:t>
      </w:r>
      <w:bookmarkStart w:id="0" w:name="_GoBack"/>
      <w:bookmarkEnd w:id="0"/>
    </w:p>
    <w:p w14:paraId="61E88FD0" w14:textId="3BD8D6C0" w:rsidR="00D26237" w:rsidRPr="00D81360" w:rsidRDefault="00D26237" w:rsidP="00D26237">
      <w:pPr>
        <w:pStyle w:val="a3"/>
        <w:spacing w:line="480" w:lineRule="auto"/>
        <w:ind w:left="840" w:firstLineChars="0" w:firstLine="0"/>
        <w:jc w:val="left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assume it is quadratic time, the equation is </w:t>
      </w:r>
      <w:r w:rsidRPr="00D26237">
        <w:rPr>
          <w:rFonts w:ascii="Times New Roman" w:hAnsi="Times New Roman" w:cs="Times New Roman"/>
          <w:position w:val="-10"/>
          <w:sz w:val="24"/>
          <w:szCs w:val="24"/>
        </w:rPr>
        <w:object w:dxaOrig="4140" w:dyaOrig="360" w14:anchorId="56CC5ACE">
          <v:shape id="_x0000_i1055" type="#_x0000_t75" style="width:149.2pt;height:12.65pt" o:ole="">
            <v:imagedata r:id="rId19" o:title=""/>
          </v:shape>
          <o:OLEObject Type="Embed" ProgID="Equation.DSMT4" ShapeID="_x0000_i1055" DrawAspect="Content" ObjectID="_1630958704" r:id="rId20"/>
        </w:object>
      </w:r>
    </w:p>
    <w:sectPr w:rsidR="00D26237" w:rsidRPr="00D813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9A7F89"/>
    <w:multiLevelType w:val="hybridMultilevel"/>
    <w:tmpl w:val="E4C88484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04A4E76"/>
    <w:multiLevelType w:val="hybridMultilevel"/>
    <w:tmpl w:val="81643722"/>
    <w:lvl w:ilvl="0" w:tplc="0409000F">
      <w:start w:val="1"/>
      <w:numFmt w:val="decimal"/>
      <w:lvlText w:val="%1.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45161E7C"/>
    <w:multiLevelType w:val="hybridMultilevel"/>
    <w:tmpl w:val="A350E09E"/>
    <w:lvl w:ilvl="0" w:tplc="04090015">
      <w:start w:val="1"/>
      <w:numFmt w:val="upperLetter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746D43A5"/>
    <w:multiLevelType w:val="hybridMultilevel"/>
    <w:tmpl w:val="8DA6859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0A24"/>
    <w:rsid w:val="001768CC"/>
    <w:rsid w:val="0022556D"/>
    <w:rsid w:val="0022728A"/>
    <w:rsid w:val="002418D6"/>
    <w:rsid w:val="002571C4"/>
    <w:rsid w:val="00332B23"/>
    <w:rsid w:val="003C0A24"/>
    <w:rsid w:val="004009A5"/>
    <w:rsid w:val="004E34CA"/>
    <w:rsid w:val="00532CB4"/>
    <w:rsid w:val="00542D23"/>
    <w:rsid w:val="005E0B2A"/>
    <w:rsid w:val="0062619D"/>
    <w:rsid w:val="006C1D5D"/>
    <w:rsid w:val="007F6852"/>
    <w:rsid w:val="008A2026"/>
    <w:rsid w:val="009D0A4F"/>
    <w:rsid w:val="00AD581E"/>
    <w:rsid w:val="00B53E06"/>
    <w:rsid w:val="00C06FF0"/>
    <w:rsid w:val="00C83B2C"/>
    <w:rsid w:val="00CC45C4"/>
    <w:rsid w:val="00CD5FE3"/>
    <w:rsid w:val="00D10984"/>
    <w:rsid w:val="00D26237"/>
    <w:rsid w:val="00D81360"/>
    <w:rsid w:val="00EB53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E2BED9"/>
  <w15:chartTrackingRefBased/>
  <w15:docId w15:val="{2BFBCC6C-7E32-4627-B048-200EF87479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E34C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81</Words>
  <Characters>468</Characters>
  <Application>Microsoft Office Word</Application>
  <DocSecurity>0</DocSecurity>
  <Lines>3</Lines>
  <Paragraphs>1</Paragraphs>
  <ScaleCrop>false</ScaleCrop>
  <Company/>
  <LinksUpToDate>false</LinksUpToDate>
  <CharactersWithSpaces>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cheng He</dc:creator>
  <cp:keywords/>
  <dc:description/>
  <cp:lastModifiedBy>Jincheng He</cp:lastModifiedBy>
  <cp:revision>25</cp:revision>
  <dcterms:created xsi:type="dcterms:W3CDTF">2019-09-25T03:53:00Z</dcterms:created>
  <dcterms:modified xsi:type="dcterms:W3CDTF">2019-09-25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